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73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094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590958-BF55-43FB-B026-BE08A28C3122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E3AAF6-E935-4EB6-8232-2A5C29001F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097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ng English Phrases and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Translating English Phrases into Algebraic Express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Example 1b, the phrase “the sum 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z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3” was translated a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z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3. If the expression had been translated as 3 +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re would have been no mathematical error because addition is commutative.  That is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z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3 = 3 +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However, in par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phrase “3 less than the product of a number and 5” must be translated as it was because subtraction is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no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ommutativ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Translating English Phrases into Algebraic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 (cont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Thus</a:t>
            </a:r>
          </a:p>
          <a:p>
            <a:pPr algn="ctr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“3 less than 5 times a number” means 5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− 3</a:t>
            </a:r>
          </a:p>
          <a:p>
            <a:pPr algn="ctr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ile “5 times a number less than 3” means 3 − 5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</a:p>
          <a:p>
            <a:pPr algn="ctr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“3 less 5 times a number” means 3 − 5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eaLnBrk="0" hangingPunct="0">
              <a:lnSpc>
                <a:spcPct val="30000"/>
              </a:lnSpc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fore, be very careful when writing and/or interpreting expressions indicating subtraction. Be sure that the subtraction is in the order indicated by the wording in the problem. The same is true with expressions involving division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Translating Algebraic Expressions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to Phrase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an English phrase that indicates the meaning of each algebraic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lgebraic Expression 	Possible English Phrase</a:t>
            </a:r>
          </a:p>
          <a:p>
            <a:pPr>
              <a:spcBef>
                <a:spcPts val="180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0000FF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8</a:t>
            </a:r>
          </a:p>
          <a:p>
            <a:pPr>
              <a:spcBef>
                <a:spcPts val="240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  </a:t>
            </a:r>
            <a:r>
              <a:rPr lang="en-US" i="0" dirty="0">
                <a:solidFill>
                  <a:srgbClr val="0000FF"/>
                </a:solidFill>
              </a:rPr>
              <a:t>3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−2)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114800" y="2932093"/>
            <a:ext cx="4725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The product of 5 and a number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114800" y="3655993"/>
            <a:ext cx="4683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Twice a number increased by 8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114800" y="437989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3657600" algn="l"/>
              </a:tabLst>
            </a:pPr>
            <a:r>
              <a:rPr lang="en-US" sz="2800" dirty="0">
                <a:solidFill>
                  <a:srgbClr val="FF0008"/>
                </a:solidFill>
              </a:rPr>
              <a:t>Three times the difference  between a number and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Example 3: Translating Phrases to Algebraic Express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hrase into an equivalent algebraic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Phrase 				     Algebraic Expression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algn="r">
              <a:lnSpc>
                <a:spcPct val="40000"/>
              </a:lnSpc>
              <a:buFont typeface="Courier New" pitchFamily="49" charset="0"/>
              <a:buNone/>
            </a:pPr>
            <a:endParaRPr lang="en-US" b="1" u="sng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The quotient of a number and −4</a:t>
            </a:r>
          </a:p>
          <a:p>
            <a:pPr marL="533400" indent="-533400">
              <a:lnSpc>
                <a:spcPct val="15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6 less than 5 times a numbe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FF0008"/>
              </a:solidFill>
            </a:endParaRPr>
          </a:p>
          <a:p>
            <a:pPr marL="533400" indent="-533400">
              <a:lnSpc>
                <a:spcPct val="15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Twice the sum of 3 and a number</a:t>
            </a:r>
            <a:r>
              <a:rPr lang="en-US" dirty="0">
                <a:solidFill>
                  <a:schemeClr val="tx1"/>
                </a:solidFill>
              </a:rPr>
              <a:t> 	</a:t>
            </a:r>
          </a:p>
          <a:p>
            <a:pPr marL="533400" indent="-533400">
              <a:lnSpc>
                <a:spcPct val="15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</a:rPr>
              <a:t>The number of minutes in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hour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	</a:t>
            </a:r>
            <a:endParaRPr lang="en-US" i="1" dirty="0">
              <a:solidFill>
                <a:srgbClr val="FF0008"/>
              </a:solidFill>
            </a:endParaRPr>
          </a:p>
        </p:txBody>
      </p:sp>
      <p:graphicFrame>
        <p:nvGraphicFramePr>
          <p:cNvPr id="15364" name="Object 13"/>
          <p:cNvGraphicFramePr>
            <a:graphicFrameLocks noChangeAspect="1"/>
          </p:cNvGraphicFramePr>
          <p:nvPr/>
        </p:nvGraphicFramePr>
        <p:xfrm>
          <a:off x="7211831" y="2893552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69900" imgH="825500" progId="Equation.DSMT4">
                  <p:embed/>
                </p:oleObj>
              </mc:Choice>
              <mc:Fallback>
                <p:oleObj name="Equation" r:id="rId3" imgW="469900" imgH="825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831" y="2893552"/>
                        <a:ext cx="469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920034" y="3795252"/>
            <a:ext cx="10534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5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− 6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799008" y="4495800"/>
            <a:ext cx="1295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(3 + </a:t>
            </a:r>
            <a:r>
              <a:rPr lang="en-US" sz="2800" i="1" dirty="0">
                <a:solidFill>
                  <a:srgbClr val="FF0008"/>
                </a:solidFill>
              </a:rPr>
              <a:t>n</a:t>
            </a:r>
            <a:r>
              <a:rPr lang="en-US" sz="2800" dirty="0">
                <a:solidFill>
                  <a:srgbClr val="FF0008"/>
                </a:solidFill>
              </a:rPr>
              <a:t>)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7079533" y="5228304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60</a:t>
            </a:r>
            <a:r>
              <a:rPr lang="en-US" sz="2800" i="1" dirty="0">
                <a:solidFill>
                  <a:srgbClr val="FF0008"/>
                </a:solidFill>
              </a:rPr>
              <a:t>h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Example 3: Translating Phrases to Algebraic Expression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 Phrase 				     Algebraic Expression</a:t>
            </a:r>
          </a:p>
          <a:p>
            <a:pPr marL="463550" indent="-463550">
              <a:buFont typeface="Courier New" pitchFamily="49" charset="0"/>
              <a:buNone/>
            </a:pPr>
            <a:endParaRPr lang="en-US" sz="1400" b="1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e.	</a:t>
            </a:r>
            <a:r>
              <a:rPr lang="en-US" i="0" dirty="0">
                <a:solidFill>
                  <a:srgbClr val="0000FF"/>
                </a:solidFill>
              </a:rPr>
              <a:t>The cost of renting a truck for one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	day an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drivin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miles if the rate i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	$30 per day plus $0.25 per mile</a:t>
            </a:r>
            <a:endParaRPr lang="en-US" dirty="0">
              <a:solidFill>
                <a:srgbClr val="0000FF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77000" y="2576052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30 + 0.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802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defTabSz="863600">
              <a:tabLst>
                <a:tab pos="46355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ange the following phrases to algebraic expressions. </a:t>
            </a:r>
          </a:p>
          <a:p>
            <a:pPr defTabSz="863600">
              <a:tabLst>
                <a:tab pos="46355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7 less than a number </a:t>
            </a:r>
          </a:p>
          <a:p>
            <a:pPr defTabSz="863600">
              <a:tabLst>
                <a:tab pos="46355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quotient 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5 </a:t>
            </a:r>
          </a:p>
          <a:p>
            <a:pPr defTabSz="863600">
              <a:tabLst>
                <a:tab pos="46355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14 more than 3 times a number </a:t>
            </a:r>
          </a:p>
          <a:p>
            <a:pPr defTabSz="863600">
              <a:spcBef>
                <a:spcPts val="1200"/>
              </a:spcBef>
              <a:tabLst>
                <a:tab pos="46355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ange the following algebraic expressions into English phrases. (There may be more than one correct translation.) </a:t>
            </a:r>
          </a:p>
          <a:p>
            <a:pPr defTabSz="863600">
              <a:tabLst>
                <a:tab pos="46355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4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10 −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5.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− 3) 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6.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3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8437" name="Rectangle 1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68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7</a:t>
            </a:r>
            <a:r>
              <a:rPr lang="en-US" i="0" dirty="0">
                <a:solidFill>
                  <a:schemeClr val="tx1"/>
                </a:solidFill>
              </a:rPr>
              <a:t>	 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 			</a:t>
            </a: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y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1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33400" indent="-533400">
              <a:lnSpc>
                <a:spcPct val="14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10 decreased by a number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Twice the difference between a number and 3	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6.  </a:t>
            </a:r>
            <a:r>
              <a:rPr lang="en-US" i="0" dirty="0">
                <a:solidFill>
                  <a:srgbClr val="FF0008"/>
                </a:solidFill>
              </a:rPr>
              <a:t>5 times a number plus 3 times the same number</a:t>
            </a: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6"/>
          <p:cNvGraphicFramePr>
            <a:graphicFrameLocks noChangeAspect="1"/>
          </p:cNvGraphicFramePr>
          <p:nvPr/>
        </p:nvGraphicFramePr>
        <p:xfrm>
          <a:off x="37719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266584" imgH="837836" progId="Equation.DSMT4">
                  <p:embed/>
                </p:oleObj>
              </mc:Choice>
              <mc:Fallback>
                <p:oleObj name="Equation" r:id="rId6" imgW="266584" imgH="8378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the meaning of algebraic expressions in word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algebraic expressions for word phras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Translating English Phrases into Algebraic Expressions</a:t>
            </a:r>
          </a:p>
        </p:txBody>
      </p:sp>
      <p:graphicFrame>
        <p:nvGraphicFramePr>
          <p:cNvPr id="5" name="Group 7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4812495"/>
              </p:ext>
            </p:extLst>
          </p:nvPr>
        </p:nvGraphicFramePr>
        <p:xfrm>
          <a:off x="457200" y="1279525"/>
          <a:ext cx="8229600" cy="4145280"/>
        </p:xfrm>
        <a:graphic>
          <a:graphicData uri="http://schemas.openxmlformats.org/drawingml/2006/table">
            <a:tbl>
              <a:tblPr/>
              <a:tblGrid>
                <a:gridCol w="1510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75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90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45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975">
                <a:tc gridSpan="5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ey Words to Look For When Translating Phrases</a:t>
                      </a:r>
                    </a:p>
                  </a:txBody>
                  <a:tcPr marL="90601" marR="90601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dditio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dd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um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us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ore tha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creased by</a:t>
                      </a:r>
                    </a:p>
                  </a:txBody>
                  <a:tcPr marL="90601" marR="90601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ubtractio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ubtract (from)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fference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nus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ess tha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creased by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ess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icatio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duct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imes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ic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f (with fractions and percent)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vi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vide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uotient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ponent (Powers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quare of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ube of</a:t>
                      </a:r>
                    </a:p>
                  </a:txBody>
                  <a:tcPr marL="90601" marR="90601"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Translating English Phras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49672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English Phrase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Algebraic Express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548640" y="2032000"/>
          <a:ext cx="4826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825800" imgH="2082600" progId="Equation.DSMT4">
                  <p:embed/>
                </p:oleObj>
              </mc:Choice>
              <mc:Fallback>
                <p:oleObj name="Equation" r:id="rId3" imgW="4825800" imgH="20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032000"/>
                        <a:ext cx="48260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6781800" y="29845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80835" imgH="291973" progId="Equation.DSMT4">
                  <p:embed/>
                </p:oleObj>
              </mc:Choice>
              <mc:Fallback>
                <p:oleObj name="Equation" r:id="rId5" imgW="380835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845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Translating English Phrases (cont.)</a:t>
            </a:r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431800" y="2101850"/>
          <a:ext cx="38354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835080" imgH="2628720" progId="Equation.DSMT4">
                  <p:embed/>
                </p:oleObj>
              </mc:Choice>
              <mc:Fallback>
                <p:oleObj name="Equation" r:id="rId3" imgW="3835080" imgH="262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101850"/>
                        <a:ext cx="38354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2"/>
          <p:cNvGraphicFramePr>
            <a:graphicFrameLocks noChangeAspect="1"/>
          </p:cNvGraphicFramePr>
          <p:nvPr/>
        </p:nvGraphicFramePr>
        <p:xfrm>
          <a:off x="6642100" y="328295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72808" imgH="291973" progId="Equation.DSMT4">
                  <p:embed/>
                </p:oleObj>
              </mc:Choice>
              <mc:Fallback>
                <p:oleObj name="Equation" r:id="rId5" imgW="672808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28295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3"/>
          <p:cNvSpPr>
            <a:spLocks/>
          </p:cNvSpPr>
          <p:nvPr/>
        </p:nvSpPr>
        <p:spPr bwMode="auto">
          <a:xfrm>
            <a:off x="457200" y="137795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4967288" algn="l"/>
              </a:tabLst>
            </a:pPr>
            <a:r>
              <a:rPr lang="en-US" sz="2800" b="1" dirty="0">
                <a:latin typeface="Calibri" pitchFamily="34" charset="0"/>
              </a:rPr>
              <a:t>	English Phrase</a:t>
            </a:r>
            <a:r>
              <a:rPr lang="en-US" sz="2800" b="1" i="1" dirty="0">
                <a:latin typeface="Calibri" pitchFamily="34" charset="0"/>
              </a:rPr>
              <a:t>	</a:t>
            </a:r>
            <a:r>
              <a:rPr lang="en-US" sz="2800" b="1" dirty="0">
                <a:latin typeface="Calibri" pitchFamily="34" charset="0"/>
              </a:rPr>
              <a:t>Algebraic Expression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Translating English Phrase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57200" y="2114550"/>
          <a:ext cx="4787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787640" imgH="2603160" progId="Equation.DSMT4">
                  <p:embed/>
                </p:oleObj>
              </mc:Choice>
              <mc:Fallback>
                <p:oleObj name="Equation" r:id="rId3" imgW="4787640" imgH="260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14550"/>
                        <a:ext cx="47879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388100" y="32512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143000" imgH="482400" progId="Equation.DSMT4">
                  <p:embed/>
                </p:oleObj>
              </mc:Choice>
              <mc:Fallback>
                <p:oleObj name="Equation" r:id="rId5" imgW="11430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251200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/>
          <p:cNvSpPr>
            <a:spLocks/>
          </p:cNvSpPr>
          <p:nvPr/>
        </p:nvSpPr>
        <p:spPr bwMode="auto">
          <a:xfrm>
            <a:off x="457200" y="13462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4967288" algn="l"/>
              </a:tabLst>
            </a:pPr>
            <a:r>
              <a:rPr lang="en-US" sz="2800" b="1" dirty="0">
                <a:latin typeface="Calibri" pitchFamily="34" charset="0"/>
              </a:rPr>
              <a:t>	English Phrase</a:t>
            </a:r>
            <a:r>
              <a:rPr lang="en-US" sz="2800" b="1" i="1" dirty="0">
                <a:latin typeface="Calibri" pitchFamily="34" charset="0"/>
              </a:rPr>
              <a:t>	</a:t>
            </a:r>
            <a:r>
              <a:rPr lang="en-US" sz="2800" b="1" dirty="0">
                <a:latin typeface="Calibri" pitchFamily="34" charset="0"/>
              </a:rPr>
              <a:t>Algebraic Expression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Translating English Phras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457200" y="2114550"/>
          <a:ext cx="48133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813200" imgH="2603160" progId="Equation.DSMT4">
                  <p:embed/>
                </p:oleObj>
              </mc:Choice>
              <mc:Fallback>
                <p:oleObj name="Equation" r:id="rId3" imgW="4813200" imgH="260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14550"/>
                        <a:ext cx="48133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6629400" y="32766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8"/>
          <p:cNvSpPr>
            <a:spLocks/>
          </p:cNvSpPr>
          <p:nvPr/>
        </p:nvSpPr>
        <p:spPr bwMode="auto">
          <a:xfrm>
            <a:off x="457200" y="13462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4967288" algn="l"/>
              </a:tabLst>
            </a:pPr>
            <a:r>
              <a:rPr lang="en-US" sz="2800" b="1" dirty="0">
                <a:latin typeface="Calibri" pitchFamily="34" charset="0"/>
              </a:rPr>
              <a:t>	English Phrase</a:t>
            </a:r>
            <a:r>
              <a:rPr lang="en-US" sz="2800" b="1" i="1" dirty="0">
                <a:latin typeface="Calibri" pitchFamily="34" charset="0"/>
              </a:rPr>
              <a:t>	</a:t>
            </a:r>
            <a:r>
              <a:rPr lang="en-US" sz="2800" b="1" dirty="0">
                <a:latin typeface="Calibri" pitchFamily="34" charset="0"/>
              </a:rPr>
              <a:t>Algebraic Expression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Translating English Phrase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51839"/>
              </p:ext>
            </p:extLst>
          </p:nvPr>
        </p:nvGraphicFramePr>
        <p:xfrm>
          <a:off x="454025" y="1839913"/>
          <a:ext cx="46355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635360" imgH="4012920" progId="Equation.DSMT4">
                  <p:embed/>
                </p:oleObj>
              </mc:Choice>
              <mc:Fallback>
                <p:oleObj name="Equation" r:id="rId3" imgW="4635360" imgH="401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39913"/>
                        <a:ext cx="463550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483350" y="3731752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850531" imgH="291973" progId="Equation.DSMT4">
                  <p:embed/>
                </p:oleObj>
              </mc:Choice>
              <mc:Fallback>
                <p:oleObj name="Equation" r:id="rId5" imgW="850531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731752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/>
          <p:cNvSpPr>
            <a:spLocks/>
          </p:cNvSpPr>
          <p:nvPr/>
        </p:nvSpPr>
        <p:spPr bwMode="auto">
          <a:xfrm>
            <a:off x="457200" y="1204452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4967288" algn="l"/>
              </a:tabLst>
            </a:pPr>
            <a:r>
              <a:rPr lang="en-US" sz="2800" b="1" dirty="0">
                <a:latin typeface="Calibri" pitchFamily="34" charset="0"/>
              </a:rPr>
              <a:t>	English Phrase</a:t>
            </a:r>
            <a:r>
              <a:rPr lang="en-US" sz="2800" b="1" i="1" dirty="0">
                <a:latin typeface="Calibri" pitchFamily="34" charset="0"/>
              </a:rPr>
              <a:t>	</a:t>
            </a:r>
            <a:r>
              <a:rPr lang="en-US" sz="2800" b="1" dirty="0">
                <a:latin typeface="Calibri" pitchFamily="34" charset="0"/>
              </a:rPr>
              <a:t>Algebraic Expression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Translating English Phrase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69900" y="2028110"/>
          <a:ext cx="424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241520" imgH="1015920" progId="Equation.DSMT4">
                  <p:embed/>
                </p:oleObj>
              </mc:Choice>
              <mc:Fallback>
                <p:oleObj name="Equation" r:id="rId3" imgW="424152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028110"/>
                        <a:ext cx="4241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781800" y="232656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330200" imgH="368300" progId="Equation.DSMT4">
                  <p:embed/>
                </p:oleObj>
              </mc:Choice>
              <mc:Fallback>
                <p:oleObj name="Equation" r:id="rId5" imgW="3302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26560"/>
                        <a:ext cx="330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31800" y="3552110"/>
          <a:ext cx="398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3987720" imgH="1015920" progId="Equation.DSMT4">
                  <p:embed/>
                </p:oleObj>
              </mc:Choice>
              <mc:Fallback>
                <p:oleObj name="Equation" r:id="rId7" imgW="39877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552110"/>
                        <a:ext cx="3987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69100" y="3698160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317362" imgH="368140" progId="Equation.DSMT4">
                  <p:embed/>
                </p:oleObj>
              </mc:Choice>
              <mc:Fallback>
                <p:oleObj name="Equation" r:id="rId9" imgW="317362" imgH="368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698160"/>
                        <a:ext cx="31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/>
          </p:cNvSpPr>
          <p:nvPr/>
        </p:nvSpPr>
        <p:spPr bwMode="auto">
          <a:xfrm>
            <a:off x="457200" y="129786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  <a:tab pos="4967288" algn="l"/>
              </a:tabLst>
            </a:pPr>
            <a:r>
              <a:rPr lang="en-US" sz="2800" b="1" dirty="0">
                <a:latin typeface="Calibri" pitchFamily="34" charset="0"/>
              </a:rPr>
              <a:t>	English Phrase</a:t>
            </a:r>
            <a:r>
              <a:rPr lang="en-US" sz="2800" b="1" i="1" dirty="0">
                <a:latin typeface="Calibri" pitchFamily="34" charset="0"/>
              </a:rPr>
              <a:t>	</a:t>
            </a:r>
            <a:r>
              <a:rPr lang="en-US" sz="2800" b="1" dirty="0">
                <a:latin typeface="Calibri" pitchFamily="34" charset="0"/>
              </a:rPr>
              <a:t>Algebraic Expression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421</Words>
  <Application>Microsoft Office PowerPoint</Application>
  <PresentationFormat>On-screen Show (4:3)</PresentationFormat>
  <Paragraphs>9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Courier New</vt:lpstr>
      <vt:lpstr>Office Theme</vt:lpstr>
      <vt:lpstr>Equation</vt:lpstr>
      <vt:lpstr>Section 2.2</vt:lpstr>
      <vt:lpstr>Objectives</vt:lpstr>
      <vt:lpstr>Translating English Phrases into Algebraic Expressions</vt:lpstr>
      <vt:lpstr>Example 1: Translating English Phrases</vt:lpstr>
      <vt:lpstr>Example 1: Translating English Phrases (cont.)</vt:lpstr>
      <vt:lpstr>Example 1: Translating English Phrases (cont.)</vt:lpstr>
      <vt:lpstr>Example 1: Translating English Phrases (cont.)</vt:lpstr>
      <vt:lpstr>Example 1: Translating English Phrases (cont.)</vt:lpstr>
      <vt:lpstr>Example 1: Translating English Phrases (cont.)</vt:lpstr>
      <vt:lpstr>Translating English Phrases into Algebraic Expressions</vt:lpstr>
      <vt:lpstr>Translating English Phrases into Algebraic Expressions</vt:lpstr>
      <vt:lpstr>Example 2: Translating Algebraic Expressions to Phrases</vt:lpstr>
      <vt:lpstr>Example 3: Translating Phrases to Algebraic Expressions</vt:lpstr>
      <vt:lpstr>Example 3: Translating Phrases to Algebraic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54:38Z</dcterms:modified>
</cp:coreProperties>
</file>